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256" r:id="rId2"/>
    <p:sldId id="394" r:id="rId3"/>
    <p:sldId id="410" r:id="rId4"/>
    <p:sldId id="425" r:id="rId5"/>
    <p:sldId id="395" r:id="rId6"/>
    <p:sldId id="411" r:id="rId7"/>
    <p:sldId id="412" r:id="rId8"/>
    <p:sldId id="413" r:id="rId9"/>
    <p:sldId id="414" r:id="rId10"/>
    <p:sldId id="415" r:id="rId11"/>
    <p:sldId id="421" r:id="rId12"/>
    <p:sldId id="418" r:id="rId13"/>
    <p:sldId id="417" r:id="rId14"/>
    <p:sldId id="419" r:id="rId15"/>
    <p:sldId id="416" r:id="rId16"/>
    <p:sldId id="422" r:id="rId17"/>
    <p:sldId id="423" r:id="rId18"/>
    <p:sldId id="424" r:id="rId19"/>
    <p:sldId id="420" r:id="rId20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CCCC00"/>
    <a:srgbClr val="FFFF99"/>
    <a:srgbClr val="CCECFF"/>
    <a:srgbClr val="33CCFF"/>
    <a:srgbClr val="C0C0C0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70" autoAdjust="0"/>
    <p:restoredTop sz="95380" autoAdjust="0"/>
  </p:normalViewPr>
  <p:slideViewPr>
    <p:cSldViewPr>
      <p:cViewPr varScale="1">
        <p:scale>
          <a:sx n="74" d="100"/>
          <a:sy n="74" d="100"/>
        </p:scale>
        <p:origin x="142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764" y="-78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DD5CD35-8298-4EA4-9EA7-5180A458F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335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DE3A58F-8533-453E-B99C-FA1C822F23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93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B9EE1-1362-4C8A-BAD6-1F9AAB02F8DE}" type="slidenum">
              <a:rPr lang="en-US" sz="1200" smtClean="0">
                <a:latin typeface="Tahoma" panose="020B0604030504040204" pitchFamily="34" charset="0"/>
              </a:rPr>
              <a:pPr/>
              <a:t>1</a:t>
            </a:fld>
            <a:endParaRPr lang="en-US" sz="1200" smtClean="0">
              <a:latin typeface="Tahom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03161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87E121D9-E4D2-45B3-98E1-5C8FDAAB51CF}" type="slidenum">
              <a:rPr lang="en-US" sz="1200">
                <a:latin typeface="Tahoma" panose="020B0604030504040204" pitchFamily="34" charset="0"/>
              </a:rPr>
              <a:pPr algn="r" eaLnBrk="1" hangingPunct="1"/>
              <a:t>10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1320960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87E121D9-E4D2-45B3-98E1-5C8FDAAB51CF}" type="slidenum">
              <a:rPr lang="en-US" sz="1200">
                <a:latin typeface="Tahoma" panose="020B0604030504040204" pitchFamily="34" charset="0"/>
              </a:rPr>
              <a:pPr algn="r" eaLnBrk="1" hangingPunct="1"/>
              <a:t>11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874839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C3FE723F-C47F-4127-AF03-41E54EA0F3D3}" type="slidenum">
              <a:rPr lang="en-US" sz="1200">
                <a:latin typeface="Tahoma" panose="020B0604030504040204" pitchFamily="34" charset="0"/>
              </a:rPr>
              <a:pPr algn="r" eaLnBrk="1" hangingPunct="1"/>
              <a:t>1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80546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BA597F2-8D44-4F61-9882-57B2529C8BBC}" type="slidenum">
              <a:rPr lang="en-US" sz="1200">
                <a:latin typeface="Tahoma" panose="020B0604030504040204" pitchFamily="34" charset="0"/>
              </a:rPr>
              <a:pPr algn="r" eaLnBrk="1" hangingPunct="1"/>
              <a:t>1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578282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7416AA5-4870-4F85-AB2D-D1A66CB12A7A}" type="slidenum">
              <a:rPr lang="en-US" sz="1200">
                <a:latin typeface="Tahoma" panose="020B0604030504040204" pitchFamily="34" charset="0"/>
              </a:rPr>
              <a:pPr algn="r" eaLnBrk="1" hangingPunct="1"/>
              <a:t>1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6698116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C4410293-0007-4687-B539-A0790F039231}" type="slidenum">
              <a:rPr lang="en-US" sz="1200">
                <a:latin typeface="Tahoma" panose="020B0604030504040204" pitchFamily="34" charset="0"/>
              </a:rPr>
              <a:pPr algn="r" eaLnBrk="1" hangingPunct="1"/>
              <a:t>1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462274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1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027430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1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0873495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1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4972884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9577B2C-391A-4004-B42C-7F6D76BE46A5}" type="slidenum">
              <a:rPr lang="en-US" sz="1200">
                <a:latin typeface="Tahoma" panose="020B0604030504040204" pitchFamily="34" charset="0"/>
              </a:rPr>
              <a:pPr algn="r" eaLnBrk="1" hangingPunct="1"/>
              <a:t>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697812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8184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955697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706D98B-6BC0-4CBA-AABD-BDA0A4FC27B9}" type="slidenum">
              <a:rPr lang="en-US" sz="1200">
                <a:latin typeface="Tahoma" panose="020B0604030504040204" pitchFamily="34" charset="0"/>
              </a:rPr>
              <a:pPr algn="r" eaLnBrk="1" hangingPunct="1"/>
              <a:t>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9631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F4DBADE-E9C4-4F8A-BCBC-FCA3987CCFC4}" type="slidenum">
              <a:rPr lang="en-US" sz="1200">
                <a:latin typeface="Tahoma" panose="020B0604030504040204" pitchFamily="34" charset="0"/>
              </a:rPr>
              <a:pPr algn="r" eaLnBrk="1" hangingPunct="1"/>
              <a:t>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912677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3A23534-29F4-4B89-806F-83805378D4B0}" type="slidenum">
              <a:rPr lang="en-US" sz="1200">
                <a:latin typeface="Tahoma" panose="020B0604030504040204" pitchFamily="34" charset="0"/>
              </a:rPr>
              <a:pPr algn="r" eaLnBrk="1" hangingPunct="1"/>
              <a:t>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75802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592A5DD-6D80-4F51-93D3-9C77C9701AD4}" type="slidenum">
              <a:rPr lang="en-US" sz="1200">
                <a:latin typeface="Tahoma" panose="020B0604030504040204" pitchFamily="34" charset="0"/>
              </a:rPr>
              <a:pPr algn="r" eaLnBrk="1" hangingPunct="1"/>
              <a:t>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855954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0" y="0"/>
          <a:ext cx="215423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Artwork" r:id="rId3" imgW="2409524" imgH="7676190" progId="Adobe.Illustrator.7">
                  <p:embed/>
                </p:oleObj>
              </mc:Choice>
              <mc:Fallback>
                <p:oleObj name="Artwork" r:id="rId3" imgW="2409524" imgH="7676190" progId="Adobe.Illustrator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5423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89588"/>
            <a:ext cx="316865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575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135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7610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32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840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83248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16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5898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807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5902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725597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33602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sp>
        <p:nvSpPr>
          <p:cNvPr id="1027" name="Rectangle 43"/>
          <p:cNvSpPr>
            <a:spLocks noChangeArrowheads="1"/>
          </p:cNvSpPr>
          <p:nvPr/>
        </p:nvSpPr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graphicFrame>
        <p:nvGraphicFramePr>
          <p:cNvPr id="1028" name="Object 44"/>
          <p:cNvGraphicFramePr>
            <a:graphicFrameLocks noChangeAspect="1"/>
          </p:cNvGraphicFramePr>
          <p:nvPr/>
        </p:nvGraphicFramePr>
        <p:xfrm>
          <a:off x="0" y="0"/>
          <a:ext cx="14160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Artwork" r:id="rId15" imgW="2409524" imgH="7676190" progId="Adobe.Illustrator.7">
                  <p:embed/>
                </p:oleObj>
              </mc:Choice>
              <mc:Fallback>
                <p:oleObj name="Artwork" r:id="rId15" imgW="2409524" imgH="7676190" progId="Adobe.Illustrator.7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160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45"/>
          <p:cNvSpPr>
            <a:spLocks noChangeShapeType="1"/>
          </p:cNvSpPr>
          <p:nvPr/>
        </p:nvSpPr>
        <p:spPr bwMode="auto">
          <a:xfrm flipH="1">
            <a:off x="0" y="6561138"/>
            <a:ext cx="6842125" cy="47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pic>
        <p:nvPicPr>
          <p:cNvPr id="1030" name="Picture 46" descr="fib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7"/>
          <p:cNvSpPr>
            <a:spLocks noChangeArrowheads="1"/>
          </p:cNvSpPr>
          <p:nvPr/>
        </p:nvSpPr>
        <p:spPr bwMode="auto">
          <a:xfrm>
            <a:off x="0" y="619125"/>
            <a:ext cx="9144000" cy="74613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45791" dir="2021404" algn="ctr" rotWithShape="0">
              <a:schemeClr val="bg2"/>
            </a:outerShdw>
          </a:effectLst>
          <a:extLst/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pic>
        <p:nvPicPr>
          <p:cNvPr id="1032" name="Picture 102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11888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2095500" indent="-2667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400">
          <a:solidFill>
            <a:schemeClr val="tx1"/>
          </a:solidFill>
          <a:latin typeface="+mn-lt"/>
        </a:defRPr>
      </a:lvl5pPr>
      <a:lvl6pPr marL="25527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6pPr>
      <a:lvl7pPr marL="30099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7pPr>
      <a:lvl8pPr marL="34671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8pPr>
      <a:lvl9pPr marL="39243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4.png"/><Relationship Id="rId5" Type="http://schemas.openxmlformats.org/officeDocument/2006/relationships/image" Target="../media/image13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95288" y="549275"/>
            <a:ext cx="8351837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 eaLnBrk="1" hangingPunct="1"/>
            <a:r>
              <a:rPr lang="ru-RU" sz="2000" b="1" dirty="0" smtClean="0"/>
              <a:t>Методы математического моделирования </a:t>
            </a:r>
            <a:br>
              <a:rPr lang="ru-RU" sz="2000" b="1" dirty="0" smtClean="0"/>
            </a:br>
            <a:r>
              <a:rPr lang="ru-RU" sz="2000" b="1" dirty="0" smtClean="0"/>
              <a:t>в </a:t>
            </a:r>
            <a:r>
              <a:rPr lang="ru-RU" sz="2000" b="1" dirty="0" err="1" smtClean="0"/>
              <a:t>фотонике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Разделение по физическим факторам</a:t>
            </a:r>
            <a:br>
              <a:rPr lang="ru-RU" sz="2000" b="1" dirty="0" smtClean="0"/>
            </a:br>
            <a:r>
              <a:rPr lang="en-US" sz="2000" b="1" dirty="0" smtClean="0"/>
              <a:t>f(</a:t>
            </a:r>
            <a:r>
              <a:rPr lang="en-US" sz="2000" b="1" dirty="0" err="1" smtClean="0"/>
              <a:t>t,z</a:t>
            </a:r>
            <a:r>
              <a:rPr lang="en-US" sz="2000" b="1" dirty="0" smtClean="0"/>
              <a:t>)-&gt;f(</a:t>
            </a:r>
            <a:r>
              <a:rPr lang="en-US" sz="2000" b="1" dirty="0" err="1" smtClean="0"/>
              <a:t>t,z+dz</a:t>
            </a:r>
            <a:r>
              <a:rPr lang="en-US" sz="2000" b="1" dirty="0" smtClean="0"/>
              <a:t>)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Уравнение распространения коротких</a:t>
            </a:r>
            <a:br>
              <a:rPr lang="ru-RU" sz="2000" b="1" dirty="0" smtClean="0"/>
            </a:br>
            <a:r>
              <a:rPr lang="ru-RU" sz="2000" b="1" dirty="0" smtClean="0"/>
              <a:t>импульсов по волоконному </a:t>
            </a:r>
            <a:r>
              <a:rPr lang="ru-RU" sz="2000" b="1" dirty="0" err="1" smtClean="0"/>
              <a:t>световоду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GB" sz="2000" b="1" dirty="0" smtClean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78216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 i="1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sz="2400">
              <a:cs typeface="Times New Roman" panose="02020603050405020304" pitchFamily="18" charset="0"/>
            </a:endParaRPr>
          </a:p>
        </p:txBody>
      </p:sp>
      <p:sp>
        <p:nvSpPr>
          <p:cNvPr id="5124" name="Text Box 0"/>
          <p:cNvSpPr txBox="1">
            <a:spLocks noChangeArrowheads="1"/>
          </p:cNvSpPr>
          <p:nvPr/>
        </p:nvSpPr>
        <p:spPr bwMode="auto">
          <a:xfrm>
            <a:off x="1219200" y="3429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1800" i="1"/>
          </a:p>
          <a:p>
            <a:pPr algn="ctr" eaLnBrk="1" hangingPunct="1"/>
            <a:endParaRPr lang="en-US" sz="1800" i="1"/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2484438" y="3716338"/>
            <a:ext cx="46799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/>
              <a:t>Подготовил Баранов А.</a:t>
            </a:r>
          </a:p>
          <a:p>
            <a:pPr algn="ctr" eaLnBrk="1" hangingPunct="1"/>
            <a:endParaRPr lang="ru-RU"/>
          </a:p>
          <a:p>
            <a:pPr algn="ctr" eaLnBrk="1" hangingPunct="1"/>
            <a:r>
              <a:rPr lang="ru-RU"/>
              <a:t>МФТИ</a:t>
            </a:r>
          </a:p>
          <a:p>
            <a:pPr algn="ctr" eaLnBrk="1" hangingPunct="1"/>
            <a:r>
              <a:rPr lang="ru-RU"/>
              <a:t>Кафедра фотоники</a:t>
            </a:r>
          </a:p>
          <a:p>
            <a:pPr algn="ctr" eaLnBrk="1" hangingPunct="1"/>
            <a:r>
              <a:rPr lang="ru-RU"/>
              <a:t>Г. Фрязино</a:t>
            </a:r>
          </a:p>
          <a:p>
            <a:pPr algn="ctr" eaLnBrk="1" hangingPunct="1"/>
            <a:endParaRPr lang="ru-RU"/>
          </a:p>
          <a:p>
            <a:pPr algn="ctr" eaLnBrk="1" hangingPunct="1"/>
            <a:r>
              <a:rPr lang="ru-RU"/>
              <a:t>06</a:t>
            </a:r>
            <a:r>
              <a:rPr lang="en-US"/>
              <a:t>.0</a:t>
            </a:r>
            <a:r>
              <a:rPr lang="ru-RU"/>
              <a:t>3</a:t>
            </a:r>
            <a:r>
              <a:rPr lang="en-US"/>
              <a:t>.2014</a:t>
            </a:r>
            <a:endParaRPr lang="ru-RU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</a:t>
            </a:r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7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Физический смысл коэффициентов</a:t>
            </a:r>
            <a:endParaRPr lang="en-US" sz="2400" b="1" dirty="0"/>
          </a:p>
        </p:txBody>
      </p:sp>
      <p:sp>
        <p:nvSpPr>
          <p:cNvPr id="21508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571500" y="714375"/>
            <a:ext cx="8281988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Коэффициент затухания/потерь: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Групповая скорость: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Фазовая </a:t>
            </a:r>
            <a:r>
              <a:rPr lang="ru-RU" sz="2000" dirty="0" err="1" smtClean="0"/>
              <a:t>самомодуляция</a:t>
            </a:r>
            <a:r>
              <a:rPr lang="en-US" sz="2000" dirty="0" smtClean="0"/>
              <a:t> (</a:t>
            </a:r>
            <a:r>
              <a:rPr lang="ru-RU" sz="2000" dirty="0" smtClean="0"/>
              <a:t>ФСМ</a:t>
            </a:r>
            <a:r>
              <a:rPr lang="en-US" sz="2000" dirty="0" smtClean="0"/>
              <a:t>)</a:t>
            </a:r>
            <a:r>
              <a:rPr lang="ru-RU" sz="2000" dirty="0" smtClean="0"/>
              <a:t>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0" indent="0" eaLnBrk="1" hangingPunct="1">
              <a:buSzPct val="130000"/>
              <a:buNone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9070C1C-F12F-4B6F-8E5C-61F19457E801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0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5349" y="1078872"/>
                <a:ext cx="8688139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→ 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49" y="1078872"/>
                <a:ext cx="8688139" cy="7945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3006" y="2642314"/>
                <a:ext cx="9038975" cy="1686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𝜉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06" y="2642314"/>
                <a:ext cx="9038975" cy="16866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108520" y="4853465"/>
                <a:ext cx="8688139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→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4853465"/>
                <a:ext cx="8688139" cy="7945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ДГС и </a:t>
            </a:r>
            <a:r>
              <a:rPr lang="ru-RU" sz="2800" b="1" i="1" dirty="0" err="1" smtClean="0">
                <a:solidFill>
                  <a:schemeClr val="tx2"/>
                </a:solidFill>
              </a:rPr>
              <a:t>солитоны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8" name="Содержимое 4"/>
              <p:cNvSpPr>
                <a:spLocks noGrp="1"/>
              </p:cNvSpPr>
              <p:nvPr>
                <p:ph idx="4294967295"/>
              </p:nvPr>
            </p:nvSpPr>
            <p:spPr bwMode="auto">
              <a:xfrm>
                <a:off x="571500" y="714375"/>
                <a:ext cx="8281988" cy="5184775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1800" dirty="0" smtClean="0"/>
                  <a:t>Дисперсия групповых скоростей (ДГС):</a:t>
                </a:r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 smtClean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 smtClean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1800" dirty="0" smtClean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1800" dirty="0" smtClean="0"/>
                  <a:t>Оптические </a:t>
                </a:r>
                <a:r>
                  <a:rPr lang="ru-RU" sz="1800" dirty="0" err="1" smtClean="0"/>
                  <a:t>солитоны</a:t>
                </a:r>
                <a:r>
                  <a:rPr lang="ru-RU" sz="1800" dirty="0" smtClean="0"/>
                  <a:t> – </a:t>
                </a:r>
                <a:r>
                  <a:rPr lang="ru-RU" sz="1800" dirty="0" err="1" smtClean="0"/>
                  <a:t>самоподобные</a:t>
                </a:r>
                <a:r>
                  <a:rPr lang="ru-RU" sz="1800" dirty="0" smtClean="0"/>
                  <a:t> (по </a:t>
                </a:r>
                <a:r>
                  <a:rPr lang="en-US" sz="1800" dirty="0" smtClean="0"/>
                  <a:t>z</a:t>
                </a:r>
                <a:r>
                  <a:rPr lang="ru-RU" sz="1800" dirty="0" smtClean="0"/>
                  <a:t>) решения при наличии ДГС и ФСМ и отсутствии потерь:</a:t>
                </a:r>
                <a:endParaRPr lang="en-US" sz="1800" dirty="0" smtClean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1800" dirty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1800" dirty="0" smtClean="0"/>
              </a:p>
              <a:p>
                <a:pPr marL="0" indent="0" eaLnBrk="1" hangingPunct="1">
                  <a:buSzPct val="130000"/>
                  <a:buNone/>
                </a:pPr>
                <a:endParaRPr lang="en-US" sz="1800" dirty="0" smtClean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1800" dirty="0"/>
              </a:p>
              <a:p>
                <a:pPr marL="0" indent="0" eaLnBrk="1" hangingPunct="1">
                  <a:buSzPct val="130000"/>
                  <a:buNone/>
                </a:pPr>
                <a:endParaRPr lang="en-US" sz="1800" dirty="0"/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en-US" sz="1800" dirty="0" smtClean="0"/>
                  <a:t>N=1 </a:t>
                </a:r>
                <a:r>
                  <a:rPr lang="ru-RU" sz="1800" dirty="0" smtClean="0"/>
                  <a:t>соответствует фундаментальному </a:t>
                </a:r>
                <a:r>
                  <a:rPr lang="ru-RU" sz="1800" dirty="0" err="1" smtClean="0"/>
                  <a:t>солитону</a:t>
                </a:r>
                <a:r>
                  <a:rPr lang="ru-RU" sz="1800" dirty="0" smtClean="0"/>
                  <a:t>, импульс не изменяется при распространении</a:t>
                </a:r>
              </a:p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en-US" sz="1800" dirty="0" smtClean="0"/>
                  <a:t>N - </a:t>
                </a:r>
                <a:r>
                  <a:rPr lang="ru-RU" sz="1800" dirty="0" smtClean="0"/>
                  <a:t>целое соответствует периодическому решению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𝑫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800" dirty="0" smtClean="0"/>
              </a:p>
              <a:p>
                <a:pPr marL="457200" indent="-457200" eaLnBrk="1" hangingPunct="1">
                  <a:buSzPct val="130000"/>
                  <a:buFont typeface="Tahoma" panose="020B0604030504040204" pitchFamily="34" charset="0"/>
                  <a:buAutoNum type="arabicPeriod"/>
                </a:pPr>
                <a:endParaRPr lang="ru-RU" sz="1800" dirty="0" smtClean="0"/>
              </a:p>
            </p:txBody>
          </p:sp>
        </mc:Choice>
        <mc:Fallback xmlns="">
          <p:sp>
            <p:nvSpPr>
              <p:cNvPr id="21508" name="Содержимое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571500" y="714375"/>
                <a:ext cx="8281988" cy="5184775"/>
              </a:xfrm>
              <a:prstGeom prst="rect">
                <a:avLst/>
              </a:prstGeom>
              <a:blipFill rotWithShape="0">
                <a:blip r:embed="rId4"/>
                <a:stretch>
                  <a:fillRect l="-957" t="-1528" b="-9871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9070C1C-F12F-4B6F-8E5C-61F19457E801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1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789" y="1124744"/>
                <a:ext cx="8688139" cy="1929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→</m:t>
                      </m:r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если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89" y="1124744"/>
                <a:ext cx="8688139" cy="19297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5213"/>
              </p:ext>
            </p:extLst>
          </p:nvPr>
        </p:nvGraphicFramePr>
        <p:xfrm>
          <a:off x="1045809" y="3721359"/>
          <a:ext cx="2948134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809" y="3721359"/>
                        <a:ext cx="2948134" cy="78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83345" y="4516733"/>
                <a:ext cx="8320980" cy="843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ech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 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, 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𝐿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𝐿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345" y="4516733"/>
                <a:ext cx="8320980" cy="8438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100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Численный метод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2355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58164"/>
            <a:ext cx="8284671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Метод разделения по физическим факторам предполагает разбиение исходного уравнения на более простые, которые могут быть решены аналитически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r>
              <a:rPr lang="ru-RU" sz="2000" dirty="0" smtClean="0"/>
              <a:t>На каждом шаге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лшага дисперсия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В середине шага</a:t>
            </a:r>
          </a:p>
          <a:p>
            <a:pPr marL="0" indent="0" eaLnBrk="1" hangingPunct="1">
              <a:buSzPct val="130000"/>
              <a:buNone/>
            </a:pPr>
            <a:r>
              <a:rPr lang="ru-RU" sz="2000" dirty="0" smtClean="0"/>
              <a:t> нелинейность за весь шаг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лшага дисперсия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CCDBA8A-FFE6-4C94-B833-BC765D9A81D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0542" y="3558560"/>
            <a:ext cx="4572182" cy="2826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1167" y="1692584"/>
                <a:ext cx="8688139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67" y="1692584"/>
                <a:ext cx="8688139" cy="86613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-1997982" y="2744743"/>
                <a:ext cx="8688139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97982" y="2744743"/>
                <a:ext cx="8688139" cy="8661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89618" y="2780522"/>
                <a:ext cx="8688139" cy="79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618" y="2780522"/>
                <a:ext cx="8688139" cy="7945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 стрелкой 4"/>
          <p:cNvCxnSpPr/>
          <p:nvPr/>
        </p:nvCxnSpPr>
        <p:spPr bwMode="auto">
          <a:xfrm>
            <a:off x="7191396" y="2401620"/>
            <a:ext cx="804874" cy="43164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Прямая со стрелкой 16"/>
          <p:cNvCxnSpPr/>
          <p:nvPr/>
        </p:nvCxnSpPr>
        <p:spPr bwMode="auto">
          <a:xfrm flipH="1">
            <a:off x="1301383" y="2310409"/>
            <a:ext cx="831796" cy="47004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3949" y="28826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050424" y="-340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Блок схема алгоритма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1574" y="6594242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F4D55981-7894-413D-B3F9-27BF2F5B4BE0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77608" y="805983"/>
                <a:ext cx="26086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Нача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608" y="805983"/>
                <a:ext cx="260866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3738"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37824" y="2204054"/>
                <a:ext cx="2088232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4" y="2204054"/>
                <a:ext cx="2088232" cy="470835"/>
              </a:xfrm>
              <a:prstGeom prst="rect">
                <a:avLst/>
              </a:prstGeom>
              <a:blipFill rotWithShape="0">
                <a:blip r:embed="rId4"/>
                <a:stretch>
                  <a:fillRect t="-5195" b="-19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Стрелка вправо 4"/>
          <p:cNvSpPr/>
          <p:nvPr/>
        </p:nvSpPr>
        <p:spPr bwMode="auto">
          <a:xfrm rot="5400000">
            <a:off x="2403794" y="1544538"/>
            <a:ext cx="780085" cy="39978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1618" y="149786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T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83568" y="2188390"/>
                <a:ext cx="2088232" cy="47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568" y="2188390"/>
                <a:ext cx="2088232" cy="470835"/>
              </a:xfrm>
              <a:prstGeom prst="rect">
                <a:avLst/>
              </a:prstGeom>
              <a:blipFill rotWithShape="0">
                <a:blip r:embed="rId5"/>
                <a:stretch>
                  <a:fillRect t="-5195" b="-19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Стрелка вправо 16"/>
          <p:cNvSpPr/>
          <p:nvPr/>
        </p:nvSpPr>
        <p:spPr bwMode="auto">
          <a:xfrm>
            <a:off x="3853045" y="2209081"/>
            <a:ext cx="2395105" cy="4941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06240" y="1801992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исперсия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15956" y="4130507"/>
                <a:ext cx="20882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956" y="4130507"/>
                <a:ext cx="2088232" cy="461665"/>
              </a:xfrm>
              <a:prstGeom prst="rect">
                <a:avLst/>
              </a:prstGeom>
              <a:blipFill rotWithShape="0">
                <a:blip r:embed="rId6"/>
                <a:stretch>
                  <a:fillRect r="-583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Стрелка вправо 19"/>
          <p:cNvSpPr/>
          <p:nvPr/>
        </p:nvSpPr>
        <p:spPr bwMode="auto">
          <a:xfrm rot="5400000">
            <a:off x="6660899" y="3122834"/>
            <a:ext cx="122280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68344" y="309044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T</a:t>
            </a:r>
            <a:endParaRPr lang="ru-RU" sz="2800" dirty="0"/>
          </a:p>
        </p:txBody>
      </p:sp>
      <p:sp>
        <p:nvSpPr>
          <p:cNvPr id="23" name="Стрелка вправо 22"/>
          <p:cNvSpPr/>
          <p:nvPr/>
        </p:nvSpPr>
        <p:spPr bwMode="auto">
          <a:xfrm rot="16200000">
            <a:off x="2182436" y="3073692"/>
            <a:ext cx="122280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" name="Стрелка вправо 23"/>
          <p:cNvSpPr/>
          <p:nvPr/>
        </p:nvSpPr>
        <p:spPr bwMode="auto">
          <a:xfrm rot="10800000">
            <a:off x="3838628" y="4114279"/>
            <a:ext cx="2395105" cy="4941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37345" y="4078467"/>
                <a:ext cx="22891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𝐿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345" y="4078467"/>
                <a:ext cx="2289175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765977" y="3397787"/>
            <a:ext cx="230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нелинейность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582906" y="321142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T</a:t>
            </a:r>
            <a:endParaRPr lang="ru-RU" sz="2800" dirty="0"/>
          </a:p>
        </p:txBody>
      </p:sp>
      <p:sp>
        <p:nvSpPr>
          <p:cNvPr id="28" name="Стрелка вправо 27"/>
          <p:cNvSpPr/>
          <p:nvPr/>
        </p:nvSpPr>
        <p:spPr bwMode="auto">
          <a:xfrm rot="5400000">
            <a:off x="2402891" y="4777857"/>
            <a:ext cx="781892" cy="5762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451334" y="5726871"/>
                <a:ext cx="26086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Результат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334" y="5726871"/>
                <a:ext cx="2608664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3505"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Скругленный прямоугольник 7"/>
          <p:cNvSpPr/>
          <p:nvPr/>
        </p:nvSpPr>
        <p:spPr bwMode="auto">
          <a:xfrm>
            <a:off x="1777608" y="805983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 bwMode="auto">
          <a:xfrm>
            <a:off x="1669596" y="2178811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" name="Скругленный прямоугольник 32"/>
          <p:cNvSpPr/>
          <p:nvPr/>
        </p:nvSpPr>
        <p:spPr bwMode="auto">
          <a:xfrm>
            <a:off x="6275556" y="2161527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" name="Скругленный прямоугольник 33"/>
          <p:cNvSpPr/>
          <p:nvPr/>
        </p:nvSpPr>
        <p:spPr bwMode="auto">
          <a:xfrm>
            <a:off x="6275556" y="4088137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Скругленный прямоугольник 34"/>
          <p:cNvSpPr/>
          <p:nvPr/>
        </p:nvSpPr>
        <p:spPr bwMode="auto">
          <a:xfrm>
            <a:off x="1637345" y="4050098"/>
            <a:ext cx="2128632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Скругленный прямоугольник 35"/>
          <p:cNvSpPr/>
          <p:nvPr/>
        </p:nvSpPr>
        <p:spPr bwMode="auto">
          <a:xfrm>
            <a:off x="1391010" y="5683501"/>
            <a:ext cx="2608664" cy="54840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84988" y="5159143"/>
            <a:ext cx="38136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T-Fourier Transform</a:t>
            </a:r>
          </a:p>
          <a:p>
            <a:r>
              <a:rPr lang="en-US" sz="2800" dirty="0" smtClean="0"/>
              <a:t>IFT-Inverse FT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Быстрое преобразование Фурье </a:t>
            </a:r>
            <a:r>
              <a:rPr lang="en-US" sz="2800" b="1" i="1" dirty="0" smtClean="0">
                <a:solidFill>
                  <a:schemeClr val="tx2"/>
                </a:solidFill>
              </a:rPr>
              <a:t>(FFT)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p:sp>
        <p:nvSpPr>
          <p:cNvPr id="14340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311150" y="642784"/>
            <a:ext cx="8642350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Дискретное преобразование Фурье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Или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Рассмотрим разложение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b="0" dirty="0" smtClean="0"/>
              <a:t>Преобразование Фурье от функции </a:t>
            </a:r>
            <a:r>
              <a:rPr lang="en-US" b="0" dirty="0" smtClean="0"/>
              <a:t>N </a:t>
            </a:r>
            <a:r>
              <a:rPr lang="ru-RU" b="0" dirty="0" smtClean="0"/>
              <a:t>точек можно свести к 2м преобразованиям Фурье от </a:t>
            </a:r>
            <a:r>
              <a:rPr lang="en-US" b="0" dirty="0" smtClean="0"/>
              <a:t>N/2 </a:t>
            </a:r>
            <a:r>
              <a:rPr lang="ru-RU" b="0" dirty="0" smtClean="0"/>
              <a:t>точек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b="0" dirty="0" smtClean="0"/>
          </a:p>
          <a:p>
            <a:pPr marL="0" indent="0" eaLnBrk="1" hangingPunct="1">
              <a:buSzPct val="130000"/>
              <a:buNone/>
              <a:defRPr/>
            </a:pPr>
            <a:endParaRPr lang="ru-RU" b="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138F07C1-7569-41B6-81E1-9034CBCE38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08053"/>
              </p:ext>
            </p:extLst>
          </p:nvPr>
        </p:nvGraphicFramePr>
        <p:xfrm>
          <a:off x="4632325" y="1048196"/>
          <a:ext cx="4313255" cy="9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4" imgW="2006280" imgH="444240" progId="Equation.DSMT4">
                  <p:embed/>
                </p:oleObj>
              </mc:Choice>
              <mc:Fallback>
                <p:oleObj name="Equation" r:id="rId4" imgW="2006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048196"/>
                        <a:ext cx="4313255" cy="95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63395" y="31443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78132"/>
              </p:ext>
            </p:extLst>
          </p:nvPr>
        </p:nvGraphicFramePr>
        <p:xfrm>
          <a:off x="2077301" y="2019545"/>
          <a:ext cx="4614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6" imgW="2527200" imgH="241200" progId="Equation.DSMT4">
                  <p:embed/>
                </p:oleObj>
              </mc:Choice>
              <mc:Fallback>
                <p:oleObj name="Equation" r:id="rId6" imgW="25272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301" y="2019545"/>
                        <a:ext cx="46148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60052" y="2327747"/>
                <a:ext cx="5249359" cy="641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sup>
                      </m:sSup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,  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052" y="2327747"/>
                <a:ext cx="5249359" cy="6411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63395" y="3715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67434" y="3209316"/>
                <a:ext cx="7481607" cy="12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434" y="3209316"/>
                <a:ext cx="7481607" cy="1250279"/>
              </a:xfrm>
              <a:prstGeom prst="rect">
                <a:avLst/>
              </a:prstGeom>
              <a:blipFill rotWithShape="0">
                <a:blip r:embed="rId9"/>
                <a:stretch>
                  <a:fillRect l="-244" t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76529" y="4359719"/>
                <a:ext cx="5249359" cy="522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29" y="4359719"/>
                <a:ext cx="5249359" cy="5229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80986" y="4724749"/>
                <a:ext cx="5249359" cy="657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86" y="4724749"/>
                <a:ext cx="5249359" cy="65793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70258"/>
              </p:ext>
            </p:extLst>
          </p:nvPr>
        </p:nvGraphicFramePr>
        <p:xfrm>
          <a:off x="623888" y="1097211"/>
          <a:ext cx="3757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12" imgW="2057400" imgH="457200" progId="Equation.DSMT4">
                  <p:embed/>
                </p:oleObj>
              </mc:Choice>
              <mc:Fallback>
                <p:oleObj name="Equation" r:id="rId12" imgW="205740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97211"/>
                        <a:ext cx="37576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Нелинейное вращение поляризации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306542" y="681038"/>
            <a:ext cx="8586633" cy="548481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b="0" dirty="0" smtClean="0"/>
              <a:t>Эффект нелинейного </a:t>
            </a:r>
            <a:r>
              <a:rPr lang="ru-RU" sz="2000" b="0" dirty="0" err="1" smtClean="0"/>
              <a:t>двулучепреломления</a:t>
            </a:r>
            <a:r>
              <a:rPr lang="ru-RU" sz="2000" b="0" dirty="0" smtClean="0"/>
              <a:t> описывается следующими уравнениями для двух поляризационных компонент:</a:t>
            </a:r>
            <a:endParaRPr lang="en-US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b="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b="0" dirty="0" smtClean="0"/>
              <a:t>Для решения этих уравнений можно воспользоваться интегралами движения и упростить уравнения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b="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b="0" dirty="0" smtClean="0"/>
          </a:p>
          <a:p>
            <a:pPr marL="0" indent="0" eaLnBrk="1" hangingPunct="1">
              <a:buSzPct val="130000"/>
              <a:buNone/>
              <a:defRPr/>
            </a:pPr>
            <a:endParaRPr lang="ru-RU" sz="2000" b="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b="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FB5433CD-B7D7-42C2-BE9E-56FCCE1DF123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76872" y="1299212"/>
                <a:ext cx="5858936" cy="2121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872" y="1299212"/>
                <a:ext cx="5858936" cy="21213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-243019" y="3475949"/>
                <a:ext cx="5249359" cy="186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3019" y="3475949"/>
                <a:ext cx="5249359" cy="18661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93377" y="3705100"/>
                <a:ext cx="5249359" cy="1535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интенсивность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эллиптичность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377" y="3705100"/>
                <a:ext cx="5249359" cy="15356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7092" y="4958043"/>
                <a:ext cx="8785225" cy="1465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𝑣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92" y="4958043"/>
                <a:ext cx="8785225" cy="14652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 - дисперсия</a:t>
            </a:r>
            <a:endParaRPr lang="en-US" sz="2400" b="1" dirty="0"/>
          </a:p>
        </p:txBody>
      </p:sp>
      <p:pic>
        <p:nvPicPr>
          <p:cNvPr id="2" name="Объект 1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052736"/>
            <a:ext cx="9120522" cy="50405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65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-нелинейность</a:t>
            </a:r>
            <a:endParaRPr lang="en-US" sz="2400" b="1" dirty="0"/>
          </a:p>
        </p:txBody>
      </p:sp>
      <p:pic>
        <p:nvPicPr>
          <p:cNvPr id="3" name="Объект 2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052736"/>
            <a:ext cx="9144000" cy="505353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90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 – </a:t>
            </a:r>
            <a:r>
              <a:rPr lang="ru-RU" sz="2800" b="1" i="1" dirty="0" err="1" smtClean="0">
                <a:solidFill>
                  <a:schemeClr val="tx2"/>
                </a:solidFill>
              </a:rPr>
              <a:t>солитоны</a:t>
            </a:r>
            <a:r>
              <a:rPr lang="ru-RU" sz="2800" b="1" i="1" dirty="0" smtClean="0">
                <a:solidFill>
                  <a:schemeClr val="tx2"/>
                </a:solidFill>
              </a:rPr>
              <a:t> высоких порядков </a:t>
            </a:r>
            <a:endParaRPr lang="en-US" sz="2400" b="1" dirty="0"/>
          </a:p>
        </p:txBody>
      </p:sp>
      <p:pic>
        <p:nvPicPr>
          <p:cNvPr id="2" name="Объект 1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326" y="1823662"/>
            <a:ext cx="4641424" cy="436478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675101"/>
            <a:ext cx="4860032" cy="45703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01349" y="1505098"/>
            <a:ext cx="3600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Солитон</a:t>
            </a:r>
            <a:r>
              <a:rPr lang="ru-RU" dirty="0" smtClean="0"/>
              <a:t> 2-го порядка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364187" y="1420464"/>
            <a:ext cx="3600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Солитон</a:t>
            </a:r>
            <a:r>
              <a:rPr lang="ru-RU" dirty="0" smtClean="0"/>
              <a:t> 4-го поряд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8565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Дальнейшие направления</a:t>
            </a:r>
            <a:endParaRPr lang="en-US" sz="2400" b="1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Дисперсия 3-го порядка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err="1" smtClean="0"/>
              <a:t>Рамановское</a:t>
            </a:r>
            <a:r>
              <a:rPr lang="ru-RU" sz="2000" dirty="0" smtClean="0"/>
              <a:t> </a:t>
            </a:r>
            <a:r>
              <a:rPr lang="ru-RU" sz="2000" dirty="0" err="1" smtClean="0"/>
              <a:t>саморассеяние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Генерация </a:t>
            </a:r>
            <a:r>
              <a:rPr lang="ru-RU" sz="2000" dirty="0" err="1" smtClean="0"/>
              <a:t>суперконтинуума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r>
              <a:rPr lang="ru-RU" sz="2000" dirty="0"/>
              <a:t>	</a:t>
            </a:r>
            <a:r>
              <a:rPr lang="ru-RU" sz="2000" dirty="0" smtClean="0"/>
              <a:t>		Литература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err="1" smtClean="0"/>
              <a:t>Gowind</a:t>
            </a:r>
            <a:r>
              <a:rPr lang="en-US" sz="2000" dirty="0" smtClean="0"/>
              <a:t> Agrawal “Nonlinear Fiber Optics” , Academic Press 2001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лан лекции</a:t>
            </a:r>
            <a:endParaRPr lang="en-US" sz="2400" b="1"/>
          </a:p>
        </p:txBody>
      </p:sp>
      <p:sp>
        <p:nvSpPr>
          <p:cNvPr id="717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остановка задачи, актуальность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Уравнения Максвелла с учетом оптической нелинейности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Уравнение Гельмгольца и его упрощение до уравнения распространения. 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Аналитическое решение для случая ДГС и ФСМ, оптические </a:t>
            </a:r>
            <a:r>
              <a:rPr lang="ru-RU" sz="2000" dirty="0" err="1" smtClean="0"/>
              <a:t>солитоны</a:t>
            </a:r>
            <a:r>
              <a:rPr lang="ru-RU" sz="2000" dirty="0" smtClean="0"/>
              <a:t>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Алгоритм численного решения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Нелинейное </a:t>
            </a:r>
            <a:r>
              <a:rPr lang="ru-RU" sz="2000" dirty="0" err="1" smtClean="0"/>
              <a:t>двулучепреломление</a:t>
            </a:r>
            <a:r>
              <a:rPr lang="ru-RU" sz="2000" dirty="0" smtClean="0"/>
              <a:t>, эффект нелинейного вращения эллипса поляризации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римеры расчетов.</a:t>
            </a:r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55150D30-629C-4EBA-9401-795BF4B147E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907" y="2465386"/>
            <a:ext cx="56610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остановка задачи</a:t>
            </a:r>
            <a:endParaRPr lang="en-US" sz="2400" b="1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539552" y="764604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Описать распространение ультракороткого (</a:t>
            </a:r>
            <a:r>
              <a:rPr lang="en-US" sz="2000" dirty="0" smtClean="0"/>
              <a:t>&lt;100 </a:t>
            </a:r>
            <a:r>
              <a:rPr lang="ru-RU" sz="2000" dirty="0" smtClean="0"/>
              <a:t>пс) оптического импульса по волоконному световоду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Актуальность задачи: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Моделирование работы </a:t>
            </a:r>
          </a:p>
          <a:p>
            <a:pPr marL="400050" lvl="1" indent="0" eaLnBrk="1" hangingPunct="1">
              <a:buSzPct val="130000"/>
              <a:buFont typeface="Wingdings" panose="05000000000000000000" pitchFamily="2" charset="2"/>
              <a:buNone/>
              <a:defRPr/>
            </a:pPr>
            <a:r>
              <a:rPr lang="ru-RU" sz="1600" dirty="0" err="1" smtClean="0"/>
              <a:t>фемтосекундных</a:t>
            </a:r>
            <a:r>
              <a:rPr lang="ru-RU" sz="1600" dirty="0" smtClean="0"/>
              <a:t> лазеров и усилителей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Моделирование распространения импульсов</a:t>
            </a:r>
          </a:p>
          <a:p>
            <a:pPr marL="400050" lvl="1" indent="0" eaLnBrk="1" hangingPunct="1">
              <a:buSzPct val="130000"/>
              <a:buNone/>
              <a:defRPr/>
            </a:pPr>
            <a:r>
              <a:rPr lang="ru-RU" sz="1600" dirty="0" smtClean="0"/>
              <a:t>в оптических линиях связи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Ультракороткий импульс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539552" y="692696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800" dirty="0" smtClean="0"/>
              <a:t>Электромагнитная плоская волн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1800" dirty="0"/>
          </a:p>
          <a:p>
            <a:pPr marL="0" indent="0" eaLnBrk="1" hangingPunct="1">
              <a:buSzPct val="130000"/>
              <a:buNone/>
              <a:defRPr/>
            </a:pPr>
            <a:endParaRPr lang="ru-RU" sz="18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800" dirty="0" smtClean="0"/>
              <a:t>Ультракороткий импульс:</a:t>
            </a:r>
            <a:endParaRPr lang="en-US" sz="18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18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en-US" sz="1800" dirty="0" smtClean="0"/>
          </a:p>
          <a:p>
            <a:pPr marL="0" indent="0" eaLnBrk="1" hangingPunct="1">
              <a:buSzPct val="130000"/>
              <a:buNone/>
              <a:defRPr/>
            </a:pPr>
            <a:endParaRPr lang="en-US" sz="18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800" dirty="0" smtClean="0"/>
              <a:t>Аналогия между излучением в волокне и квантовой механикой</a:t>
            </a:r>
            <a:r>
              <a:rPr lang="en-US" sz="1800" dirty="0"/>
              <a:t>:</a:t>
            </a:r>
            <a:endParaRPr lang="ru-RU" sz="1800" dirty="0" smtClean="0"/>
          </a:p>
          <a:p>
            <a:pPr marL="0" indent="0" eaLnBrk="1" hangingPunct="1">
              <a:buSzPct val="130000"/>
              <a:buNone/>
              <a:defRPr/>
            </a:pPr>
            <a:endParaRPr lang="ru-RU" sz="1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14481" y="972860"/>
                <a:ext cx="4104456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acc>
                        <m:accPr>
                          <m:chr m:val="̂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ℰ</m:t>
                          </m:r>
                        </m:e>
                      </m:acc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𝑘𝑧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ru-R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к.с.)</m:t>
                      </m:r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81" y="972860"/>
                <a:ext cx="4104456" cy="6109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23913" y="1988840"/>
                <a:ext cx="7416824" cy="1129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d>
                        <m:dPr>
                          <m:begChr m:val="{"/>
                          <m:endChr m:val="}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к.с.</m:t>
                          </m:r>
                          <m:r>
                            <m:rPr>
                              <m:nor/>
                            </m:rPr>
                            <a:rPr lang="ru-RU" sz="1800" dirty="0"/>
                            <m:t> </m:t>
                          </m:r>
                        </m:e>
                      </m:d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к.с.</m:t>
                          </m:r>
                          <m:r>
                            <m:rPr>
                              <m:nor/>
                            </m:rPr>
                            <a:rPr lang="ru-RU" sz="1800" dirty="0"/>
                            <m:t> </m:t>
                          </m:r>
                        </m:e>
                      </m:d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13" y="1988840"/>
                <a:ext cx="7416824" cy="11295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4612519"/>
                  </p:ext>
                </p:extLst>
              </p:nvPr>
            </p:nvGraphicFramePr>
            <p:xfrm>
              <a:off x="156766" y="3606255"/>
              <a:ext cx="8879730" cy="2561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704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4563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3630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олокно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err="1" smtClean="0"/>
                            <a:t>Квант.мех</a:t>
                          </a:r>
                          <a:r>
                            <a:rPr lang="ru-RU" dirty="0" smtClean="0"/>
                            <a:t>.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Основной</a:t>
                          </a:r>
                          <a:r>
                            <a:rPr lang="ru-RU" baseline="0" dirty="0" smtClean="0"/>
                            <a:t> оператор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Гамильтониан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обственные</a:t>
                          </a:r>
                          <a:r>
                            <a:rPr lang="ru-RU" baseline="0" dirty="0" smtClean="0"/>
                            <a:t> функции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Моды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си-функция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80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обственные знач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остоянная распростран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Уровни</a:t>
                          </a:r>
                          <a:r>
                            <a:rPr lang="ru-RU" baseline="0" dirty="0" smtClean="0"/>
                            <a:t> энергии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озмущение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Нелинейная поляризац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нешнее поле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Где квантуется?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тупенька показателя</a:t>
                          </a:r>
                          <a:r>
                            <a:rPr lang="ru-RU" baseline="0" dirty="0" smtClean="0"/>
                            <a:t> преломл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отенциальная яма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4612519"/>
                  </p:ext>
                </p:extLst>
              </p:nvPr>
            </p:nvGraphicFramePr>
            <p:xfrm>
              <a:off x="156766" y="3606255"/>
              <a:ext cx="8879730" cy="2561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7042"/>
                    <a:gridCol w="3456384"/>
                    <a:gridCol w="2736304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олокно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err="1" smtClean="0"/>
                            <a:t>Квант.мех</a:t>
                          </a:r>
                          <a:r>
                            <a:rPr lang="ru-RU" dirty="0" smtClean="0"/>
                            <a:t>.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11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Основной</a:t>
                          </a:r>
                          <a:r>
                            <a:rPr lang="ru-RU" baseline="0" dirty="0" smtClean="0"/>
                            <a:t> оператор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7817" t="-108197" r="-79754" b="-5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Гамильтониан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обственные</a:t>
                          </a:r>
                          <a:r>
                            <a:rPr lang="ru-RU" baseline="0" dirty="0" smtClean="0"/>
                            <a:t> функции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Моды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си-функция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4380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обственные знач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остоянная распростран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Уровни</a:t>
                          </a:r>
                          <a:r>
                            <a:rPr lang="ru-RU" baseline="0" dirty="0" smtClean="0"/>
                            <a:t> энергии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озмущение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Нелинейная поляризац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Внешнее поле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Где квантуется?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Ступенька показателя</a:t>
                          </a:r>
                          <a:r>
                            <a:rPr lang="ru-RU" baseline="0" dirty="0" smtClean="0"/>
                            <a:t> преломления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/>
                            <a:t>Потенциальная яма</a:t>
                          </a:r>
                          <a:endParaRPr lang="ru-RU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0599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71550" y="0"/>
            <a:ext cx="817245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400" b="1" i="1">
                <a:solidFill>
                  <a:schemeClr val="tx2"/>
                </a:solidFill>
              </a:rPr>
              <a:t>Нелинейная поляризация в волоконном световоде</a:t>
            </a:r>
            <a:endParaRPr lang="en-US" sz="2400" b="1"/>
          </a:p>
        </p:txBody>
      </p:sp>
      <p:sp>
        <p:nvSpPr>
          <p:cNvPr id="11268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Нелинейная поляризация, рассмотрим среду без потерь:</a:t>
            </a:r>
            <a:endParaRPr lang="en-US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ABA5F20-378F-4D13-8058-BE16740B1AF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12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9563"/>
              </p:ext>
            </p:extLst>
          </p:nvPr>
        </p:nvGraphicFramePr>
        <p:xfrm>
          <a:off x="107950" y="1389293"/>
          <a:ext cx="51958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4" imgW="2260440" imgH="241200" progId="Equation.DSMT4">
                  <p:embed/>
                </p:oleObj>
              </mc:Choice>
              <mc:Fallback>
                <p:oleObj name="Equation" r:id="rId4" imgW="226044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89293"/>
                        <a:ext cx="51958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1" name="Прямая соединительная линия 2"/>
          <p:cNvCxnSpPr>
            <a:cxnSpLocks noChangeShapeType="1"/>
          </p:cNvCxnSpPr>
          <p:nvPr/>
        </p:nvCxnSpPr>
        <p:spPr bwMode="auto">
          <a:xfrm flipV="1">
            <a:off x="2267744" y="1431039"/>
            <a:ext cx="1150938" cy="411163"/>
          </a:xfrm>
          <a:prstGeom prst="lin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</p:spPr>
      </p:cxnSp>
      <p:graphicFrame>
        <p:nvGraphicFramePr>
          <p:cNvPr id="1127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05389"/>
              </p:ext>
            </p:extLst>
          </p:nvPr>
        </p:nvGraphicFramePr>
        <p:xfrm>
          <a:off x="587375" y="1908175"/>
          <a:ext cx="8526463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6" imgW="3708360" imgH="1955520" progId="Equation.DSMT4">
                  <p:embed/>
                </p:oleObj>
              </mc:Choice>
              <mc:Fallback>
                <p:oleObj name="Equation" r:id="rId6" imgW="3708360" imgH="19555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908175"/>
                        <a:ext cx="8526463" cy="449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91844" y="4218361"/>
            <a:ext cx="5545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Нелинейная поляризация возникает на той же частоте, что и излучение.</a:t>
            </a:r>
          </a:p>
          <a:p>
            <a:r>
              <a:rPr lang="ru-RU" sz="1800" dirty="0" smtClean="0"/>
              <a:t>Появляется добавка к диэлектрической проницаемости в зависимости от интенсивности</a:t>
            </a:r>
            <a:endParaRPr lang="ru-RU" sz="1800" dirty="0"/>
          </a:p>
        </p:txBody>
      </p:sp>
      <p:sp>
        <p:nvSpPr>
          <p:cNvPr id="11" name="Скругленный прямоугольник 10"/>
          <p:cNvSpPr/>
          <p:nvPr/>
        </p:nvSpPr>
        <p:spPr bwMode="auto">
          <a:xfrm>
            <a:off x="387650" y="4903717"/>
            <a:ext cx="2857444" cy="594641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Уравнение Гельмгольца</a:t>
            </a:r>
            <a:endParaRPr lang="en-US" sz="2400" b="1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Уравнения Максвелла для немагнитного диэлектрик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Сводим к уравнению Гельмгольца (см лекция 2)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None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D12D5FB5-2A09-4247-A218-C70A19793B4A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44881"/>
              </p:ext>
            </p:extLst>
          </p:nvPr>
        </p:nvGraphicFramePr>
        <p:xfrm>
          <a:off x="2267744" y="1117938"/>
          <a:ext cx="35401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4" imgW="1841400" imgH="812520" progId="Equation.DSMT4">
                  <p:embed/>
                </p:oleObj>
              </mc:Choice>
              <mc:Fallback>
                <p:oleObj name="Equation" r:id="rId4" imgW="18414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17938"/>
                        <a:ext cx="354012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60715"/>
              </p:ext>
            </p:extLst>
          </p:nvPr>
        </p:nvGraphicFramePr>
        <p:xfrm>
          <a:off x="1187624" y="3095288"/>
          <a:ext cx="5322888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6" imgW="2768400" imgH="1777680" progId="Equation.DSMT4">
                  <p:embed/>
                </p:oleObj>
              </mc:Choice>
              <mc:Fallback>
                <p:oleObj name="Equation" r:id="rId6" imgW="276840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95288"/>
                        <a:ext cx="5322888" cy="341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83437" y="5222747"/>
            <a:ext cx="31566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является добавка в уравнении Гельмгольца</a:t>
            </a:r>
            <a:endParaRPr lang="ru-RU" dirty="0"/>
          </a:p>
        </p:txBody>
      </p:sp>
      <p:sp>
        <p:nvSpPr>
          <p:cNvPr id="9" name="Скругленный прямоугольник 8"/>
          <p:cNvSpPr/>
          <p:nvPr/>
        </p:nvSpPr>
        <p:spPr bwMode="auto">
          <a:xfrm>
            <a:off x="1011955" y="5162551"/>
            <a:ext cx="3935773" cy="97781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066800" y="1932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>
                <a:solidFill>
                  <a:schemeClr val="tx2"/>
                </a:solidFill>
              </a:rPr>
              <a:t>Упрощение уравнения </a:t>
            </a:r>
            <a:r>
              <a:rPr lang="ru-RU" sz="2800" b="1" i="1" dirty="0" smtClean="0">
                <a:solidFill>
                  <a:schemeClr val="tx2"/>
                </a:solidFill>
              </a:rPr>
              <a:t>Гельм</a:t>
            </a:r>
            <a:r>
              <a:rPr lang="ru-RU" sz="2800" b="1" i="1" dirty="0">
                <a:solidFill>
                  <a:schemeClr val="tx2"/>
                </a:solidFill>
              </a:rPr>
              <a:t>г</a:t>
            </a:r>
            <a:r>
              <a:rPr lang="ru-RU" sz="2800" b="1" i="1" dirty="0" smtClean="0">
                <a:solidFill>
                  <a:schemeClr val="tx2"/>
                </a:solidFill>
              </a:rPr>
              <a:t>ольца</a:t>
            </a:r>
            <a:endParaRPr lang="en-US" sz="2400" b="1" dirty="0"/>
          </a:p>
        </p:txBody>
      </p:sp>
      <p:sp>
        <p:nvSpPr>
          <p:cNvPr id="15364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58" y="87044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дстановка в уравнение Гельмгольца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Метод медленно меняющихся амплитуд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реобразуем уравнение Гельмгольца к виду: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5E6AF95-A0DE-427A-90A3-A5F0B1224E46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39718"/>
              </p:ext>
            </p:extLst>
          </p:nvPr>
        </p:nvGraphicFramePr>
        <p:xfrm>
          <a:off x="1131888" y="1292225"/>
          <a:ext cx="5384328" cy="12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4" imgW="2819160" imgH="660240" progId="Equation.DSMT4">
                  <p:embed/>
                </p:oleObj>
              </mc:Choice>
              <mc:Fallback>
                <p:oleObj name="Equation" r:id="rId4" imgW="2819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292225"/>
                        <a:ext cx="5384328" cy="12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94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474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3409" y="3127596"/>
                <a:ext cx="9143999" cy="1327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̃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2400" b="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𝜀</m:t>
                    </m:r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sz="2400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𝐿</m:t>
                        </m:r>
                      </m:sub>
                    </m:sSub>
                    <m:acc>
                      <m:accPr>
                        <m:chr m:val="̃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09" y="3127596"/>
                <a:ext cx="9143999" cy="1327543"/>
              </a:xfrm>
              <a:prstGeom prst="rect">
                <a:avLst/>
              </a:prstGeom>
              <a:blipFill rotWithShape="0">
                <a:blip r:embed="rId9"/>
                <a:stretch>
                  <a:fillRect b="-96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66800" y="4892977"/>
                <a:ext cx="7308899" cy="842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𝐹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892977"/>
                <a:ext cx="7308899" cy="84202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/>
          <p:cNvCxnSpPr/>
          <p:nvPr/>
        </p:nvCxnSpPr>
        <p:spPr bwMode="auto">
          <a:xfrm flipV="1">
            <a:off x="5044521" y="3079424"/>
            <a:ext cx="791499" cy="10066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1" name="Выгнутая влево стрелка 10"/>
          <p:cNvSpPr/>
          <p:nvPr/>
        </p:nvSpPr>
        <p:spPr bwMode="auto">
          <a:xfrm rot="10800000">
            <a:off x="6551736" y="1285990"/>
            <a:ext cx="900584" cy="990807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 bwMode="auto">
          <a:xfrm>
            <a:off x="1547664" y="5103219"/>
            <a:ext cx="4409472" cy="527929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Уравнение распространения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ервый порядок теории возмущений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en-US" sz="2000" dirty="0"/>
          </a:p>
          <a:p>
            <a:pPr marL="0" indent="0" eaLnBrk="1" hangingPunct="1">
              <a:buSzPct val="130000"/>
              <a:buNone/>
            </a:pPr>
            <a:r>
              <a:rPr lang="ru-RU" sz="2000" dirty="0" smtClean="0"/>
              <a:t>	Изменяется собственное значение без изменения             	собственной функции.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скольку коэффициенты уравнения зависят от </a:t>
            </a:r>
            <a:r>
              <a:rPr lang="el-GR" sz="2000" dirty="0" smtClean="0"/>
              <a:t>ω</a:t>
            </a:r>
            <a:r>
              <a:rPr lang="ru-RU" sz="2000" dirty="0" smtClean="0"/>
              <a:t>, то собственное значение также будет зависеть от </a:t>
            </a:r>
            <a:r>
              <a:rPr lang="el-GR" sz="2000" dirty="0" smtClean="0"/>
              <a:t>ω</a:t>
            </a:r>
            <a:r>
              <a:rPr lang="ru-RU" sz="2000" dirty="0"/>
              <a:t>: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58754" y="931134"/>
                <a:ext cx="7580037" cy="915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2400" dirty="0" smtClean="0"/>
                  <a:t>   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54" y="931134"/>
                <a:ext cx="7580037" cy="9158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0398" y="3052431"/>
                <a:ext cx="8388424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98" y="3052431"/>
                <a:ext cx="8388424" cy="7936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4116" y="3857987"/>
                <a:ext cx="8850209" cy="915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∬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∞ 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𝑥𝑑𝑦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∬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𝑥𝑑𝑦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16" y="3857987"/>
                <a:ext cx="8850209" cy="9158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97929" y="4779046"/>
                <a:ext cx="7308899" cy="842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29" y="4779046"/>
                <a:ext cx="7308899" cy="84202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-468560" y="5599824"/>
                <a:ext cx="7308899" cy="842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8560" y="5599824"/>
                <a:ext cx="7308899" cy="84202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Окончательный вид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Содержимое 4"/>
              <p:cNvSpPr>
                <a:spLocks noGrp="1"/>
              </p:cNvSpPr>
              <p:nvPr>
                <p:ph idx="4294967295"/>
              </p:nvPr>
            </p:nvSpPr>
            <p:spPr bwMode="auto">
              <a:xfrm>
                <a:off x="611188" y="981075"/>
                <a:ext cx="8281987" cy="5184775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Если</a:t>
                </a:r>
                <a:r>
                  <a:rPr lang="en-US" sz="2000" dirty="0" smtClean="0"/>
                  <a:t> </a:t>
                </a:r>
                <a:r>
                  <a:rPr lang="ru-RU" sz="2000" dirty="0" err="1" smtClean="0"/>
                  <a:t>переобозначить</a:t>
                </a:r>
                <a:r>
                  <a:rPr lang="ru-RU" sz="2000" dirty="0" smtClean="0"/>
                  <a:t> за </a:t>
                </a:r>
                <a:r>
                  <a:rPr lang="el-GR" sz="2000" dirty="0" smtClean="0"/>
                  <a:t>ω</a:t>
                </a:r>
                <a:r>
                  <a:rPr lang="ru-RU" sz="2000" dirty="0" smtClean="0"/>
                  <a:t> сдвиг частоты относительно несущей:</a:t>
                </a: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Или во временном представлении (с учетом потерь):</a:t>
                </a: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Где</a:t>
                </a: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0" indent="0" eaLnBrk="1" hangingPunct="1">
                  <a:buSzPct val="130000"/>
                  <a:buNone/>
                </a:pPr>
                <a:r>
                  <a:rPr lang="en-US" sz="2000" dirty="0" smtClean="0"/>
                  <a:t> </a:t>
                </a:r>
                <a:r>
                  <a:rPr lang="ru-RU" sz="2000" dirty="0" smtClean="0"/>
                  <a:t>и </a:t>
                </a:r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𝜸</m:t>
                    </m:r>
                  </m:oMath>
                </a14:m>
                <a:r>
                  <a:rPr lang="ru-RU" sz="2000" dirty="0" smtClean="0"/>
                  <a:t> имеет размерность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ru-RU" sz="2800" b="1" i="1" smtClean="0">
                                <a:latin typeface="Cambria Math" panose="02040503050406030204" pitchFamily="18" charset="0"/>
                              </a:rPr>
                              <m:t>Вт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ru-RU" sz="2800" b="1" i="1" smtClean="0">
                                <a:latin typeface="Cambria Math" panose="02040503050406030204" pitchFamily="18" charset="0"/>
                              </a:rPr>
                              <m:t>км</m:t>
                            </m:r>
                          </m:den>
                        </m:f>
                      </m:e>
                    </m:d>
                  </m:oMath>
                </a14:m>
                <a:endParaRPr lang="ru-RU" sz="28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2000" dirty="0" smtClean="0"/>
              </a:p>
              <a:p>
                <a:pPr marL="457200" indent="-457200" eaLnBrk="1" hangingPunct="1">
                  <a:buSzPct val="130000"/>
                  <a:buFont typeface="Tahoma" panose="020B0604030504040204" pitchFamily="34" charset="0"/>
                  <a:buAutoNum type="arabicPeriod"/>
                </a:pPr>
                <a:endParaRPr lang="ru-RU" sz="2000" dirty="0" smtClean="0"/>
              </a:p>
            </p:txBody>
          </p:sp>
        </mc:Choice>
        <mc:Fallback xmlns="">
          <p:sp>
            <p:nvSpPr>
              <p:cNvPr id="19460" name="Содержимое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611188" y="981075"/>
                <a:ext cx="8281987" cy="5184775"/>
              </a:xfrm>
              <a:prstGeom prst="rect">
                <a:avLst/>
              </a:prstGeom>
              <a:blipFill rotWithShape="0">
                <a:blip r:embed="rId3"/>
                <a:stretch>
                  <a:fillRect l="-1104" t="-1882" b="-5412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A58A3171-C27C-41E6-B19F-05C6A5F7BC92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8111" y="1618822"/>
                <a:ext cx="8688139" cy="10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∬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∞ 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𝑥𝑑𝑦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∬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𝑥𝑑𝑦</m:t>
                                  </m:r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̃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1" y="1618822"/>
                <a:ext cx="8688139" cy="10815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1765" y="3174048"/>
                <a:ext cx="8688139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5" y="3174048"/>
                <a:ext cx="8688139" cy="8661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4471983"/>
                <a:ext cx="8688139" cy="10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∬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∞ 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𝑑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∬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𝑑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71983"/>
                <a:ext cx="8688139" cy="10815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Скругленный прямоугольник 1"/>
          <p:cNvSpPr/>
          <p:nvPr/>
        </p:nvSpPr>
        <p:spPr bwMode="auto">
          <a:xfrm>
            <a:off x="1547664" y="3174048"/>
            <a:ext cx="5760640" cy="1119048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8570</TotalTime>
  <Words>494</Words>
  <Application>Microsoft Office PowerPoint</Application>
  <PresentationFormat>Экран (4:3)</PresentationFormat>
  <Paragraphs>282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8" baseType="lpstr">
      <vt:lpstr>Arial</vt:lpstr>
      <vt:lpstr>Cambria Math</vt:lpstr>
      <vt:lpstr>Tahoma</vt:lpstr>
      <vt:lpstr>Times</vt:lpstr>
      <vt:lpstr>Times New Roman</vt:lpstr>
      <vt:lpstr>Wingdings</vt:lpstr>
      <vt:lpstr>Blends</vt:lpstr>
      <vt:lpstr>Artwork</vt:lpstr>
      <vt:lpstr>Equation</vt:lpstr>
      <vt:lpstr>Методы математического моделирования  в фотонике.  Разделение по физическим факторам f(t,z)-&gt;f(t,z+dz). Уравнение распространения коротких импульсов по волоконному световоду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y-Watt, linearly polarized,  single mode fiber based source at 775nm</dc:title>
  <dc:creator>Mikhail Vyatkin</dc:creator>
  <cp:lastModifiedBy>George Aloyan</cp:lastModifiedBy>
  <cp:revision>964</cp:revision>
  <cp:lastPrinted>2001-02-12T15:39:30Z</cp:lastPrinted>
  <dcterms:created xsi:type="dcterms:W3CDTF">2000-03-31T21:51:37Z</dcterms:created>
  <dcterms:modified xsi:type="dcterms:W3CDTF">2017-02-27T18:04:51Z</dcterms:modified>
</cp:coreProperties>
</file>